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6" r:id="rId4"/>
    <p:sldId id="258" r:id="rId5"/>
    <p:sldId id="269" r:id="rId6"/>
    <p:sldId id="260" r:id="rId7"/>
    <p:sldId id="261" r:id="rId8"/>
    <p:sldId id="267" r:id="rId9"/>
    <p:sldId id="262" r:id="rId10"/>
    <p:sldId id="263" r:id="rId11"/>
    <p:sldId id="264" r:id="rId12"/>
    <p:sldId id="268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70" d="100"/>
          <a:sy n="70" d="100"/>
        </p:scale>
        <p:origin x="6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4219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0038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763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2182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40210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50973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5646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5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3223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1558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8595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3CBF75-34E8-41E9-B059-9A79C77F187E}" type="datetimeFigureOut">
              <a:rPr lang="en-US" smtClean="0"/>
              <a:t>2/22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EDC18-8C35-4790-8C0C-F99E6BD128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7599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0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5.wmf"/><Relationship Id="rId11" Type="http://schemas.openxmlformats.org/officeDocument/2006/relationships/image" Target="../media/image38.png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19" Type="http://schemas.openxmlformats.org/officeDocument/2006/relationships/image" Target="../media/image4.png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05570" y="45720"/>
            <a:ext cx="8782981" cy="49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err="1" smtClean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Bài</a:t>
            </a:r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4. BA ĐƯỜNG CONIC TRONG MẶT PHẲNG TỌA ĐỘ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400" y="411511"/>
            <a:ext cx="1181734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1. </a:t>
            </a:r>
            <a:r>
              <a:rPr lang="en-US" sz="2800" b="1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Elip</a:t>
            </a:r>
            <a:endParaRPr lang="en-US" sz="2800" b="1" dirty="0"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p:pic>
        <p:nvPicPr>
          <p:cNvPr id="8" name="elip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167467" y="466375"/>
            <a:ext cx="5096933" cy="353192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0" y="4080317"/>
            <a:ext cx="9144000" cy="277768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ho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hai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iể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ố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ịnh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1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, 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2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và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một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ộ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dài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không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ổi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2a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lớn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hơn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1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2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.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b="1" i="1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Elip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(E)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là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ập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hợp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ác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iể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M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rong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mặt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phẳng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sao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ho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1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M + 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2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M=2a.</a:t>
            </a:r>
            <a:endParaRPr lang="en-US" sz="2600" dirty="0" smtClean="0">
              <a:effectLst/>
              <a:latin typeface="Calibri" panose="020F0502020204030204" pitchFamily="34" charset="0"/>
              <a:ea typeface="等线"/>
              <a:cs typeface="Cordia New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ác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iể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1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, 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2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gọi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là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b="1" i="1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ác</a:t>
            </a:r>
            <a:r>
              <a:rPr lang="en-US" sz="2600" b="1" i="1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b="1" i="1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iêu</a:t>
            </a:r>
            <a:r>
              <a:rPr lang="en-US" sz="2600" b="1" i="1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b="1" i="1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iểm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ủa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elip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.</a:t>
            </a:r>
            <a:endParaRPr lang="en-US" sz="2600" dirty="0" smtClean="0">
              <a:effectLst/>
              <a:latin typeface="Calibri" panose="020F0502020204030204" pitchFamily="34" charset="0"/>
              <a:ea typeface="等线"/>
              <a:cs typeface="Cordia New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ộ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dài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1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F</a:t>
            </a:r>
            <a:r>
              <a:rPr lang="en-US" sz="2600" baseline="-250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2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= 2c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gọi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là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b="1" i="1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iêu</a:t>
            </a:r>
            <a:r>
              <a:rPr lang="en-US" sz="2600" b="1" i="1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b="1" i="1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ự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ủa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6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elip</a:t>
            </a:r>
            <a:r>
              <a:rPr lang="en-US" sz="26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(a &gt; c).</a:t>
            </a:r>
            <a:endParaRPr lang="en-US" sz="2600" dirty="0"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</p:spTree>
    <p:extLst>
      <p:ext uri="{BB962C8B-B14F-4D97-AF65-F5344CB8AC3E}">
        <p14:creationId xmlns:p14="http://schemas.microsoft.com/office/powerpoint/2010/main" val="4164799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5" fill="hold" display="0">
                  <p:stCondLst>
                    <p:cond delay="indefinite"/>
                  </p:stCondLst>
                </p:cTn>
                <p:tgtEl>
                  <p:spTgt spid="8"/>
                </p:tgtEl>
              </p:cMediaNode>
            </p:video>
          </p:childTnLst>
        </p:cTn>
      </p:par>
    </p:tnLst>
    <p:bldLst>
      <p:bldP spid="4" grpId="0"/>
      <p:bldP spid="5" grpId="0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240" y="0"/>
            <a:ext cx="1984839" cy="6227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3. </a:t>
            </a:r>
            <a:r>
              <a:rPr lang="en-US" sz="3200" b="1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Parabol</a:t>
            </a:r>
            <a:endParaRPr lang="en-US" sz="3200" b="1" dirty="0"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0" y="4892093"/>
                <a:ext cx="9144000" cy="170713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ho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một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một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ường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ẳng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ố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ị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khô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qua F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arabol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P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ập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ợp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M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ác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ề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F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iê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huẩ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arabol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P)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892093"/>
                <a:ext cx="9144000" cy="1707134"/>
              </a:xfrm>
              <a:prstGeom prst="rect">
                <a:avLst/>
              </a:prstGeom>
              <a:blipFill rotWithShape="0">
                <a:blip r:embed="rId2"/>
                <a:stretch>
                  <a:fillRect l="-1333" t="-2500" b="-6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2615184" y="556434"/>
            <a:ext cx="3712464" cy="324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4571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5219699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Phương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trình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chính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tắc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parabol</a:t>
            </a:r>
            <a:endParaRPr lang="en-US" sz="2800" dirty="0">
              <a:solidFill>
                <a:srgbClr val="FF00FF"/>
              </a:solidFill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52988" y="1679816"/>
                <a:ext cx="4639052" cy="65864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vi-VN" sz="32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M(x; y)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P)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2px.</a:t>
                </a:r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                     </a:t>
                </a:r>
                <a:endParaRPr lang="en-US" sz="32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988" y="1679816"/>
                <a:ext cx="4639052" cy="658642"/>
              </a:xfrm>
              <a:prstGeom prst="rect">
                <a:avLst/>
              </a:prstGeom>
              <a:blipFill rotWithShape="0">
                <a:blip r:embed="rId2"/>
                <a:stretch>
                  <a:fillRect l="-3417" t="-8333" r="-2628"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66271" y="3429000"/>
                <a:ext cx="8411458" cy="30521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hú</a:t>
                </a:r>
                <a:r>
                  <a:rPr lang="en-US" sz="3200" dirty="0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ý:</a:t>
                </a:r>
                <a:endParaRPr lang="en-US" sz="32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O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ỉnh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arabol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P).</a:t>
                </a:r>
                <a:endParaRPr lang="en-US" sz="32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Ox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ụ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ố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xứ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arabol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P).</a:t>
                </a:r>
                <a:endParaRPr lang="en-US" sz="32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Font typeface="Symbol" panose="05050102010706020507" pitchFamily="18" charset="2"/>
                  <a:buChar char=""/>
                </a:pP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p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am</a:t>
                </a:r>
                <a:r>
                  <a:rPr lang="en-US" sz="32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số</a:t>
                </a:r>
                <a:r>
                  <a:rPr lang="en-US" sz="32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iêu</a:t>
                </a:r>
                <a:r>
                  <a:rPr lang="en-US" sz="32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arabol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P).</a:t>
                </a:r>
                <a:endParaRPr lang="en-US" sz="32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Symbol" panose="05050102010706020507" pitchFamily="18" charset="2"/>
                  <a:buChar char=""/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Nếu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M(x; y)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P)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ì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x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0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M</a:t>
                </a:r>
                <a:r>
                  <a:rPr lang="vi-VN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’(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x; -y) </a:t>
                </a:r>
                <a14:m>
                  <m:oMath xmlns:m="http://schemas.openxmlformats.org/officeDocument/2006/math">
                    <m:r>
                      <a:rPr lang="en-US" sz="32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P).</a:t>
                </a:r>
                <a:endParaRPr lang="en-US" sz="32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271" y="3429000"/>
                <a:ext cx="8411458" cy="3052118"/>
              </a:xfrm>
              <a:prstGeom prst="rect">
                <a:avLst/>
              </a:prstGeom>
              <a:blipFill rotWithShape="0">
                <a:blip r:embed="rId3"/>
                <a:stretch>
                  <a:fillRect l="-1884" t="-1800" b="-4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/>
          <p:nvPr/>
        </p:nvPicPr>
        <p:blipFill>
          <a:blip r:embed="rId4"/>
          <a:stretch>
            <a:fillRect/>
          </a:stretch>
        </p:blipFill>
        <p:spPr>
          <a:xfrm>
            <a:off x="5435600" y="493462"/>
            <a:ext cx="3335865" cy="299480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57152" y="567269"/>
                <a:ext cx="5950456" cy="893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V</a:t>
                </a:r>
                <a:r>
                  <a:rPr lang="vi-VN" sz="3200" dirty="0" smtClean="0">
                    <a:solidFill>
                      <a:srgbClr val="2F5496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ới </a:t>
                </a:r>
                <a:r>
                  <a:rPr lang="en-US" sz="3200" dirty="0" smtClean="0">
                    <a:solidFill>
                      <a:srgbClr val="2F5496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vi-VN" sz="32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vi-VN" sz="32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3200" i="1">
                        <a:solidFill>
                          <a:srgbClr val="2F5496"/>
                        </a:solidFill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;0)</m:t>
                    </m:r>
                  </m:oMath>
                </a14:m>
                <a:r>
                  <a:rPr lang="vi-VN" sz="32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2F5496"/>
                        </a:solidFill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32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: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vi-VN" sz="3200" i="1">
                            <a:solidFill>
                              <a:srgbClr val="2F5496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</a:t>
                </a:r>
                <a:r>
                  <a:rPr lang="vi-VN" sz="3200" dirty="0" smtClean="0">
                    <a:solidFill>
                      <a:srgbClr val="2F5496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0</a:t>
                </a:r>
                <a:r>
                  <a:rPr lang="en-US" sz="3200" dirty="0">
                    <a:solidFill>
                      <a:srgbClr val="2F5496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smtClean="0">
                    <a:solidFill>
                      <a:srgbClr val="2F5496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(p&gt;0) </a:t>
                </a:r>
                <a:endParaRPr lang="en-US" sz="32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2" y="567269"/>
                <a:ext cx="5950456" cy="893578"/>
              </a:xfrm>
              <a:prstGeom prst="rect">
                <a:avLst/>
              </a:prstGeom>
              <a:blipFill rotWithShape="0">
                <a:blip r:embed="rId5"/>
                <a:stretch>
                  <a:fillRect l="-2559" r="-512" b="-8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41998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240049"/>
              </p:ext>
            </p:extLst>
          </p:nvPr>
        </p:nvGraphicFramePr>
        <p:xfrm>
          <a:off x="244833" y="570665"/>
          <a:ext cx="1519238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3" imgW="711000" imgH="291960" progId="Equation.DSMT4">
                  <p:embed/>
                </p:oleObj>
              </mc:Choice>
              <mc:Fallback>
                <p:oleObj name="Equation" r:id="rId3" imgW="711000" imgH="291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33" y="570665"/>
                        <a:ext cx="1519238" cy="614362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" y="1514"/>
            <a:ext cx="899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altLang="en-US" sz="2800" b="1" i="1" dirty="0" err="1">
                <a:solidFill>
                  <a:srgbClr val="FF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í</a:t>
            </a:r>
            <a:r>
              <a:rPr lang="fr-FR" altLang="en-US" sz="2800" b="1" i="1" dirty="0">
                <a:solidFill>
                  <a:srgbClr val="FF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fr-FR" altLang="en-US" sz="2800" b="1" i="1" dirty="0" err="1" smtClean="0">
                <a:solidFill>
                  <a:srgbClr val="FF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ụ</a:t>
            </a:r>
            <a:r>
              <a:rPr lang="fr-FR" altLang="en-US" sz="2800" b="1" i="1" dirty="0" smtClean="0">
                <a:solidFill>
                  <a:srgbClr val="FF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d.</a:t>
            </a:r>
            <a:r>
              <a:rPr lang="fr-FR" altLang="en-US" sz="2800" dirty="0" smtClean="0">
                <a:solidFill>
                  <a:srgbClr val="FF00FF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ìm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êu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à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ẩn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rgbClr val="FF00FF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P).</a:t>
            </a:r>
            <a:endParaRPr kumimoji="0" lang="fr-FR" altLang="en-US" sz="2800" b="0" i="0" u="none" strike="noStrike" cap="none" normalizeH="0" baseline="0" dirty="0" smtClean="0">
              <a:ln>
                <a:noFill/>
              </a:ln>
              <a:solidFill>
                <a:srgbClr val="FF00FF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276806"/>
              </p:ext>
            </p:extLst>
          </p:nvPr>
        </p:nvGraphicFramePr>
        <p:xfrm>
          <a:off x="2859655" y="2023139"/>
          <a:ext cx="1162011" cy="603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5" imgW="494870" imgH="253780" progId="Equation.DSMT4">
                  <p:embed/>
                </p:oleObj>
              </mc:Choice>
              <mc:Fallback>
                <p:oleObj name="Equation" r:id="rId5" imgW="494870" imgH="253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655" y="2023139"/>
                        <a:ext cx="1162011" cy="6033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30122"/>
              </p:ext>
            </p:extLst>
          </p:nvPr>
        </p:nvGraphicFramePr>
        <p:xfrm>
          <a:off x="3587415" y="2680450"/>
          <a:ext cx="1872269" cy="49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7" imgW="685502" imgH="177723" progId="Equation.DSMT4">
                  <p:embed/>
                </p:oleObj>
              </mc:Choice>
              <mc:Fallback>
                <p:oleObj name="Equation" r:id="rId7" imgW="685502" imgH="17772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415" y="2680450"/>
                        <a:ext cx="1872269" cy="4940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224481" y="1282072"/>
            <a:ext cx="35640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a</a:t>
            </a:r>
            <a:r>
              <a:rPr kumimoji="0" lang="fr-FR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</a:t>
            </a:r>
            <a:r>
              <a:rPr lang="fr-FR" altLang="en-US" sz="2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fr-FR" altLang="en-US" sz="2800" dirty="0">
                <a:latin typeface="Arial" panose="020B0604020202020204" pitchFamily="34" charset="0"/>
                <a:ea typeface="Times New Roman" panose="02020603050405020304" pitchFamily="18" charset="0"/>
              </a:rPr>
              <a:t>2p=4 </a:t>
            </a:r>
            <a:r>
              <a:rPr lang="fr-FR" alt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lang="fr-FR" altLang="en-US" sz="2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p=2</a:t>
            </a:r>
            <a:endParaRPr kumimoji="0" lang="fr-F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10"/>
          <p:cNvSpPr>
            <a:spLocks noChangeArrowheads="1"/>
          </p:cNvSpPr>
          <p:nvPr/>
        </p:nvSpPr>
        <p:spPr bwMode="auto">
          <a:xfrm>
            <a:off x="247915" y="2034197"/>
            <a:ext cx="26928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êu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244833" y="2651301"/>
            <a:ext cx="334258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lvl="0" indent="-4572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fr-FR" altLang="en-US" sz="2800" dirty="0" err="1" smtClean="0">
                <a:latin typeface="Arial" panose="020B0604020202020204" pitchFamily="34" charset="0"/>
                <a:ea typeface="Times New Roman" panose="02020603050405020304" pitchFamily="18" charset="0"/>
              </a:rPr>
              <a:t>Đường</a:t>
            </a:r>
            <a:r>
              <a:rPr lang="fr-FR" altLang="en-US" sz="28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huẩn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577285" y="344928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3601"/>
              </p:ext>
            </p:extLst>
          </p:nvPr>
        </p:nvGraphicFramePr>
        <p:xfrm>
          <a:off x="244833" y="3174521"/>
          <a:ext cx="185578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9" imgW="698400" imgH="291960" progId="Equation.DSMT4">
                  <p:embed/>
                </p:oleObj>
              </mc:Choice>
              <mc:Fallback>
                <p:oleObj name="Equation" r:id="rId9" imgW="698400" imgH="2919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33" y="3174521"/>
                        <a:ext cx="1855787" cy="7651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0" y="4020530"/>
                <a:ext cx="9144000" cy="12884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Ví </a:t>
                </a:r>
                <a:r>
                  <a:rPr lang="en-US" sz="2800" i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dụ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4/ 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69sgk: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等线"/>
                    <a:cs typeface="Cordia New"/>
                  </a:rPr>
                  <a:t>Viết</a:t>
                </a:r>
                <a:r>
                  <a:rPr lang="en-US" sz="2800" dirty="0" smtClean="0">
                    <a:latin typeface="Times New Roman" panose="02020603050405020304" pitchFamily="18" charset="0"/>
                    <a:ea typeface="等线"/>
                    <a:cs typeface="Cordia New"/>
                  </a:rPr>
                  <a:t> PT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等线"/>
                    <a:cs typeface="Cordia New"/>
                  </a:rPr>
                  <a:t>chính</a:t>
                </a:r>
                <a:r>
                  <a:rPr lang="en-US" sz="2800" dirty="0" smtClean="0"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等线"/>
                    <a:cs typeface="Cordia New"/>
                  </a:rPr>
                  <a:t>tắc</a:t>
                </a: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等线"/>
                    <a:cs typeface="Cordia New"/>
                  </a:rPr>
                  <a:t>parabol</a:t>
                </a: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 (P) </a:t>
                </a:r>
                <a:r>
                  <a:rPr lang="en-US" sz="2800" dirty="0" err="1">
                    <a:latin typeface="Times New Roman" panose="02020603050405020304" pitchFamily="18" charset="0"/>
                    <a:ea typeface="等线"/>
                    <a:cs typeface="Cordia New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等线"/>
                    <a:cs typeface="Cordia New"/>
                  </a:rPr>
                  <a:t>tiêu</a:t>
                </a: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vi-VN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2800" i="1"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;0)</m:t>
                    </m:r>
                  </m:oMath>
                </a14:m>
                <a:r>
                  <a:rPr lang="vi-VN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endParaRPr lang="en-US" sz="2800" dirty="0"/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020530"/>
                <a:ext cx="9144000" cy="1288494"/>
              </a:xfrm>
              <a:prstGeom prst="rect">
                <a:avLst/>
              </a:prstGeom>
              <a:blipFill rotWithShape="0">
                <a:blip r:embed="rId11"/>
                <a:stretch>
                  <a:fillRect l="-1333" t="-3318" b="-52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244833" y="4713133"/>
                <a:ext cx="9144000" cy="2040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iải</a:t>
                </a:r>
                <a:endParaRPr lang="en-US" sz="2800" dirty="0">
                  <a:solidFill>
                    <a:srgbClr val="0000FF"/>
                  </a:solidFill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P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iê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;0)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,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su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r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vi-VN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hay p = 3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ậ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P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y</a:t>
                </a:r>
                <a:r>
                  <a:rPr lang="en-US" sz="2800" baseline="30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6x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833" y="4713133"/>
                <a:ext cx="9144000" cy="2040815"/>
              </a:xfrm>
              <a:prstGeom prst="rect">
                <a:avLst/>
              </a:prstGeom>
              <a:blipFill rotWithShape="0">
                <a:blip r:embed="rId12"/>
                <a:stretch>
                  <a:fillRect l="-1333" t="-1791" b="-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3440660" y="339099"/>
                <a:ext cx="5950456" cy="8935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V</a:t>
                </a:r>
                <a:r>
                  <a:rPr lang="vi-VN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ới </a:t>
                </a: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;0)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và </a:t>
                </a:r>
                <a14:m>
                  <m:oMath xmlns:m="http://schemas.openxmlformats.org/officeDocument/2006/math">
                    <m:r>
                      <a:rPr lang="vi-VN" sz="3200" i="1">
                        <a:solidFill>
                          <a:srgbClr val="FF0000"/>
                        </a:solidFill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: x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𝑃</m:t>
                        </m:r>
                      </m:num>
                      <m:den>
                        <m:r>
                          <a:rPr lang="vi-VN" sz="32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vi-VN" sz="32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</a:t>
                </a:r>
                <a:r>
                  <a:rPr lang="vi-VN" sz="3200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0</a:t>
                </a:r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(p&gt;0) </a:t>
                </a:r>
                <a:endParaRPr lang="en-US" sz="32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660" y="339099"/>
                <a:ext cx="5950456" cy="893578"/>
              </a:xfrm>
              <a:prstGeom prst="rect">
                <a:avLst/>
              </a:prstGeom>
              <a:blipFill rotWithShape="0">
                <a:blip r:embed="rId13"/>
                <a:stretch>
                  <a:fillRect l="-2559" r="-512" b="-95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2069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5" grpId="0"/>
      <p:bldP spid="19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0" y="182979"/>
                <a:ext cx="9144000" cy="37542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Ví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dụ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5: </a:t>
                </a:r>
                <a:r>
                  <a:rPr lang="en-US" sz="2800" dirty="0" err="1" smtClean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Viết</a:t>
                </a:r>
                <a:r>
                  <a:rPr lang="en-US" sz="2800" dirty="0" smtClean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phương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trình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chính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tắc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của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parabol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thoả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mãn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từng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điều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kiện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sau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:</a:t>
                </a:r>
                <a:endParaRPr lang="en-US" sz="2800" dirty="0">
                  <a:solidFill>
                    <a:srgbClr val="FF00FF"/>
                  </a:solidFill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a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Tiê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(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4;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0),</a:t>
                </a:r>
                <a:endParaRPr lang="en-US" sz="28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b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Đ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chuẩ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x =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Malgun Gothic" panose="020B0503020000020004" pitchFamily="34" charset="-127"/>
                            <a:cs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;</a:t>
                </a:r>
                <a:endParaRPr lang="en-US" sz="28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c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Đ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qu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(1; 4);</a:t>
                </a:r>
                <a:endParaRPr lang="en-US" sz="28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d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Khoả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các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từ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tiê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đế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đườ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chuẩ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bằ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Malgun Gothic" panose="020B0503020000020004" pitchFamily="34" charset="-127"/>
                    <a:cs typeface="Cordia New"/>
                  </a:rPr>
                  <a:t> 8.</a:t>
                </a:r>
                <a:endParaRPr lang="en-US" sz="2800" dirty="0">
                  <a:effectLst/>
                  <a:latin typeface="Calibri" panose="020F0502020204030204" pitchFamily="34" charset="0"/>
                  <a:ea typeface="Malgun Gothic" panose="020B0503020000020004" pitchFamily="34" charset="-127"/>
                  <a:cs typeface="Cordia New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82979"/>
                <a:ext cx="9144000" cy="3754233"/>
              </a:xfrm>
              <a:prstGeom prst="rect">
                <a:avLst/>
              </a:prstGeom>
              <a:blipFill rotWithShape="0">
                <a:blip r:embed="rId2"/>
                <a:stretch>
                  <a:fillRect l="-1333" t="-974" b="-34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6409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4681090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Phương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trình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chính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tắc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elip</a:t>
            </a:r>
            <a:endParaRPr lang="en-US" sz="2800" dirty="0">
              <a:solidFill>
                <a:srgbClr val="FF00FF"/>
              </a:solidFill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0" y="533756"/>
                <a:ext cx="6858000" cy="155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M(x; y)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E) 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 = </a:t>
                </a:r>
                <a:r>
                  <a:rPr lang="en-US" sz="2800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 </a:t>
                </a:r>
                <a:endParaRPr lang="en-US" sz="2800" dirty="0" smtClean="0">
                  <a:effectLst/>
                  <a:latin typeface="Times New Roman" panose="02020603050405020304" pitchFamily="18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ong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b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33756"/>
                <a:ext cx="6858000" cy="1553439"/>
              </a:xfrm>
              <a:prstGeom prst="rect">
                <a:avLst/>
              </a:prstGeom>
              <a:blipFill rotWithShape="0">
                <a:blip r:embed="rId2"/>
                <a:stretch>
                  <a:fillRect l="-1778" b="-7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0" y="1976939"/>
            <a:ext cx="1151277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Chú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ý:</a:t>
            </a:r>
            <a:endParaRPr lang="en-US" sz="2800" dirty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2021" y="2681312"/>
                <a:ext cx="8600129" cy="4073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E)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ắt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Ox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ại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ai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-a; 0), 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a; 0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ắ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O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ạ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a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B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0; -b), B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0; b)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, 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, B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, B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ỉ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elip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</a:t>
                </a:r>
              </a:p>
              <a:p>
                <a:pPr marL="342900" indent="-342900">
                  <a:lnSpc>
                    <a:spcPct val="115000"/>
                  </a:lnSpc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oạn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ẳng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A</a:t>
                </a:r>
                <a:r>
                  <a:rPr lang="en-US" sz="2800" baseline="-250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A</a:t>
                </a:r>
                <a:r>
                  <a:rPr lang="en-US" sz="2800" baseline="-250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ục</a:t>
                </a:r>
                <a:r>
                  <a:rPr lang="en-US" sz="2800" b="1" i="1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ớn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,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oạn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ẳng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B</a:t>
                </a:r>
                <a:r>
                  <a:rPr lang="en-US" sz="2800" baseline="-250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B</a:t>
                </a:r>
                <a:r>
                  <a:rPr lang="en-US" sz="2800" baseline="-250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ục</a:t>
                </a:r>
                <a:r>
                  <a:rPr lang="en-US" sz="2800" b="1" i="1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nhỏ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elip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</a:t>
                </a:r>
                <a:endParaRPr lang="en-US" sz="2800" dirty="0" smtClean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iao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O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a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ụ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âm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ối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xứ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elip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Nế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M(x; y)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E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ì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a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b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21" y="2681312"/>
                <a:ext cx="8600129" cy="4073936"/>
              </a:xfrm>
              <a:prstGeom prst="rect">
                <a:avLst/>
              </a:prstGeom>
              <a:blipFill rotWithShape="0">
                <a:blip r:embed="rId3"/>
                <a:stretch>
                  <a:fillRect l="-1277" t="-1048" b="-2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/>
          <p:nvPr/>
        </p:nvPicPr>
        <p:blipFill>
          <a:blip r:embed="rId4"/>
          <a:stretch>
            <a:fillRect/>
          </a:stretch>
        </p:blipFill>
        <p:spPr>
          <a:xfrm>
            <a:off x="5456463" y="408293"/>
            <a:ext cx="2825387" cy="195608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7927999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-22677" y="10744"/>
            <a:ext cx="6022199" cy="954107"/>
          </a:xfrm>
          <a:prstGeom prst="rect">
            <a:avLst/>
          </a:prstGeom>
          <a:solidFill>
            <a:srgbClr val="FFC000"/>
          </a:solidFill>
        </p:spPr>
        <p:txBody>
          <a:bodyPr wrap="square">
            <a:spAutoFit/>
          </a:bodyPr>
          <a:lstStyle/>
          <a:p>
            <a:r>
              <a:rPr lang="pt-BR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Ví </a:t>
            </a:r>
            <a:r>
              <a:rPr lang="pt-BR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ụ a.</a:t>
            </a:r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Xác định các đỉnh, độ dài trục</a:t>
            </a:r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</a:p>
          <a:p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iêu cự, tiêu điểm </a:t>
            </a:r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 </a:t>
            </a:r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elip:</a:t>
            </a:r>
            <a:endParaRPr lang="en-US" sz="28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667265" y="990338"/>
            <a:ext cx="118624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697071"/>
              </p:ext>
            </p:extLst>
          </p:nvPr>
        </p:nvGraphicFramePr>
        <p:xfrm>
          <a:off x="12721" y="962574"/>
          <a:ext cx="1801480" cy="77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1" y="962574"/>
                        <a:ext cx="1801480" cy="77206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60637" y="2001600"/>
            <a:ext cx="105567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ó </a:t>
            </a:r>
            <a:endParaRPr lang="en-US" sz="2800" dirty="0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3805881" y="2112229"/>
            <a:ext cx="104809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015202"/>
              </p:ext>
            </p:extLst>
          </p:nvPr>
        </p:nvGraphicFramePr>
        <p:xfrm>
          <a:off x="1205498" y="2022074"/>
          <a:ext cx="4058365" cy="5215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1" name="Equation" r:id="rId5" imgW="2374900" imgH="304800" progId="Equation.DSMT4">
                  <p:embed/>
                </p:oleObj>
              </mc:Choice>
              <mc:Fallback>
                <p:oleObj name="Equation" r:id="rId5" imgW="2374900" imgH="304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498" y="2022074"/>
                        <a:ext cx="4058365" cy="5215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66534" y="2516262"/>
            <a:ext cx="338426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ọa độ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ác đỉnh là </a:t>
            </a:r>
            <a:endParaRPr lang="en-US" sz="2800" dirty="0"/>
          </a:p>
        </p:txBody>
      </p:sp>
      <p:sp>
        <p:nvSpPr>
          <p:cNvPr id="27" name="Rectangle 22"/>
          <p:cNvSpPr>
            <a:spLocks noChangeArrowheads="1"/>
          </p:cNvSpPr>
          <p:nvPr/>
        </p:nvSpPr>
        <p:spPr bwMode="auto">
          <a:xfrm>
            <a:off x="3101546" y="2860549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464003"/>
              </p:ext>
            </p:extLst>
          </p:nvPr>
        </p:nvGraphicFramePr>
        <p:xfrm>
          <a:off x="3404366" y="2571516"/>
          <a:ext cx="4550076" cy="48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name="Equation" r:id="rId7" imgW="2590560" imgH="279360" progId="Equation.DSMT4">
                  <p:embed/>
                </p:oleObj>
              </mc:Choice>
              <mc:Fallback>
                <p:oleObj name="Equation" r:id="rId7" imgW="259056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4366" y="2571516"/>
                        <a:ext cx="4550076" cy="485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160637" y="2998358"/>
            <a:ext cx="742311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Độ dài trục lớn             </a:t>
            </a:r>
            <a:r>
              <a:rPr lang="pt-B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độ dài trục bé 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" name="Rectangle 24"/>
          <p:cNvSpPr>
            <a:spLocks noChangeArrowheads="1"/>
          </p:cNvSpPr>
          <p:nvPr/>
        </p:nvSpPr>
        <p:spPr bwMode="auto">
          <a:xfrm>
            <a:off x="2372497" y="3569958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658660"/>
              </p:ext>
            </p:extLst>
          </p:nvPr>
        </p:nvGraphicFramePr>
        <p:xfrm>
          <a:off x="2922497" y="3071789"/>
          <a:ext cx="1091614" cy="40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name="Equation" r:id="rId9" imgW="634725" imgH="241195" progId="Equation.DSMT4">
                  <p:embed/>
                </p:oleObj>
              </mc:Choice>
              <mc:Fallback>
                <p:oleObj name="Equation" r:id="rId9" imgW="634725" imgH="241195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2497" y="3071789"/>
                        <a:ext cx="1091614" cy="4073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6"/>
          <p:cNvSpPr>
            <a:spLocks noChangeArrowheads="1"/>
          </p:cNvSpPr>
          <p:nvPr/>
        </p:nvSpPr>
        <p:spPr bwMode="auto">
          <a:xfrm>
            <a:off x="2198624" y="3956027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196914"/>
              </p:ext>
            </p:extLst>
          </p:nvPr>
        </p:nvGraphicFramePr>
        <p:xfrm>
          <a:off x="6312654" y="3033291"/>
          <a:ext cx="1268807" cy="46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Equation" r:id="rId11" imgW="647700" imgH="241300" progId="Equation.DSMT4">
                  <p:embed/>
                </p:oleObj>
              </mc:Choice>
              <mc:Fallback>
                <p:oleObj name="Equation" r:id="rId11" imgW="6477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2654" y="3033291"/>
                        <a:ext cx="1268807" cy="4664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99809" y="3522829"/>
            <a:ext cx="1823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iêu cự </a:t>
            </a:r>
            <a:endParaRPr lang="en-US" sz="2800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868971"/>
              </p:ext>
            </p:extLst>
          </p:nvPr>
        </p:nvGraphicFramePr>
        <p:xfrm>
          <a:off x="2009375" y="3573172"/>
          <a:ext cx="1853539" cy="421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Equation" r:id="rId13" imgW="1167893" imgH="266584" progId="Equation.DSMT4">
                  <p:embed/>
                </p:oleObj>
              </mc:Choice>
              <mc:Fallback>
                <p:oleObj name="Equation" r:id="rId13" imgW="1167893" imgH="266584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9375" y="3573172"/>
                        <a:ext cx="1853539" cy="421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0"/>
          <p:cNvSpPr>
            <a:spLocks noChangeArrowheads="1"/>
          </p:cNvSpPr>
          <p:nvPr/>
        </p:nvSpPr>
        <p:spPr bwMode="auto">
          <a:xfrm>
            <a:off x="226829" y="4075199"/>
            <a:ext cx="253486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lang="pt-BR" alt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êu điểm là </a:t>
            </a:r>
            <a:endParaRPr kumimoji="0" lang="pt-B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073254"/>
              </p:ext>
            </p:extLst>
          </p:nvPr>
        </p:nvGraphicFramePr>
        <p:xfrm>
          <a:off x="2601071" y="4093178"/>
          <a:ext cx="2553663" cy="523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name="Equation" r:id="rId15" imgW="1485720" imgH="304560" progId="Equation.DSMT4">
                  <p:embed/>
                </p:oleObj>
              </mc:Choice>
              <mc:Fallback>
                <p:oleObj name="Equation" r:id="rId15" imgW="1485720" imgH="30456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071" y="4093178"/>
                        <a:ext cx="2553663" cy="5238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30777"/>
              </p:ext>
            </p:extLst>
          </p:nvPr>
        </p:nvGraphicFramePr>
        <p:xfrm>
          <a:off x="12721" y="4678502"/>
          <a:ext cx="26003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name="Equation" r:id="rId17" imgW="1320480" imgH="291960" progId="Equation.DSMT4">
                  <p:embed/>
                </p:oleObj>
              </mc:Choice>
              <mc:Fallback>
                <p:oleObj name="Equation" r:id="rId17" imgW="1320480" imgH="2919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1" y="4678502"/>
                        <a:ext cx="2600325" cy="568325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/>
          <p:cNvPicPr/>
          <p:nvPr/>
        </p:nvPicPr>
        <p:blipFill>
          <a:blip r:embed="rId19"/>
          <a:stretch>
            <a:fillRect/>
          </a:stretch>
        </p:blipFill>
        <p:spPr>
          <a:xfrm>
            <a:off x="6020686" y="39696"/>
            <a:ext cx="3123314" cy="216891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996031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9" grpId="0"/>
      <p:bldP spid="34" grpId="0"/>
      <p:bldP spid="3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10833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Ví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dụ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1/65sgk: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Viế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phươ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rì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hí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ắ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ủa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elip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(E)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ó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ộ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dà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ha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rụ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lầ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lượ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l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26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v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10</a:t>
            </a:r>
            <a:r>
              <a:rPr lang="en-US" sz="2800" dirty="0">
                <a:latin typeface="Times New Roman" panose="02020603050405020304" pitchFamily="18" charset="0"/>
                <a:ea typeface="等线"/>
                <a:cs typeface="Cordia New"/>
              </a:rPr>
              <a:t>. </a:t>
            </a:r>
            <a:endParaRPr lang="en-US" sz="2800" dirty="0"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1057640"/>
                <a:ext cx="9144000" cy="2073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ó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dirty="0" smtClean="0">
                            <a:effectLst/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</m:ctrlPr>
                          </m:eqArr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2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𝑎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 = 26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 = 10</m:t>
                            </m:r>
                          </m:e>
                        </m:eqArr>
                      </m:e>
                    </m:d>
                    <m:r>
                      <a:rPr lang="en-US" sz="2800" i="1" dirty="0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 dirty="0" smtClean="0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= 13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b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 =5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ậy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hí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ắ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E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169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25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1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57640"/>
                <a:ext cx="9144000" cy="2073837"/>
              </a:xfrm>
              <a:prstGeom prst="rect">
                <a:avLst/>
              </a:prstGeom>
              <a:blipFill rotWithShape="0">
                <a:blip r:embed="rId2"/>
                <a:stretch>
                  <a:fillRect l="-1333" b="-2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0" y="3131477"/>
            <a:ext cx="9144000" cy="108337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Ví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i="1" dirty="0" err="1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dụ</a:t>
            </a:r>
            <a:r>
              <a:rPr lang="en-US" sz="2800" i="1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2/65sgk: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Viết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phươ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rì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hính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ắ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ủa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elip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ó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độ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dà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rục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lớ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bằ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20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và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tiêu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cự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bằng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等线"/>
                <a:cs typeface="Cordia New"/>
              </a:rPr>
              <a:t> 12.</a:t>
            </a:r>
            <a:endParaRPr lang="en-US" sz="2800" dirty="0"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5604" y="4018093"/>
                <a:ext cx="9032791" cy="27875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ó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:</a:t>
                </a:r>
                <a:r>
                  <a:rPr lang="en-US" sz="2800" dirty="0" smtClean="0"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</m:ctrlPr>
                          </m:eqArr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2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𝑎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 = 20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b="0" i="0" dirty="0" smtClean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 = 1</m:t>
                            </m:r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2</m:t>
                            </m:r>
                          </m:e>
                        </m:eqArr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= 1</m:t>
                            </m:r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0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b="0" i="0" dirty="0" smtClean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 =</m:t>
                            </m:r>
                            <m:r>
                              <a:rPr lang="en-US" sz="2800" b="0" i="1" dirty="0" smtClean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6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 smtClean="0">
                  <a:effectLst/>
                  <a:latin typeface="Times New Roman" panose="02020603050405020304" pitchFamily="18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b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dirty="0">
                    <a:effectLst/>
                    <a:latin typeface="Calibri" panose="020F0502020204030204" pitchFamily="34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8.</a:t>
                </a: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ậy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hương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ình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hí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ắ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elip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100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+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64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1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4" y="4018093"/>
                <a:ext cx="9032791" cy="2787558"/>
              </a:xfrm>
              <a:prstGeom prst="rect">
                <a:avLst/>
              </a:prstGeom>
              <a:blipFill rotWithShape="0">
                <a:blip r:embed="rId3"/>
                <a:stretch>
                  <a:fillRect l="-1350" b="-8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5007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" y="0"/>
            <a:ext cx="9144000" cy="3578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Ví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dụ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b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: </a:t>
            </a:r>
            <a:r>
              <a:rPr lang="en-US" sz="2800" b="1" dirty="0" err="1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Viết</a:t>
            </a:r>
            <a:r>
              <a:rPr lang="en-US" sz="2800" b="1" dirty="0" smtClean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phươ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rì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h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elip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hoả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mã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ừng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iều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kiện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a)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(5; 0), (0; 4);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ỉ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(5; 0),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(3; 0);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)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16,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nhỏ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12;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)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rụ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lớn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20,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cự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Times New Roman" panose="02020603050405020304" pitchFamily="18" charset="0"/>
              </a:rPr>
              <a:t> 12.</a:t>
            </a:r>
            <a:endParaRPr lang="en-US" sz="2800" dirty="0"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Malgun Gothic" panose="020B0503020000020004" pitchFamily="34" charset="-127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3543" y="2993969"/>
            <a:ext cx="2529560" cy="1973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0" y="3689598"/>
            <a:ext cx="6172199" cy="11110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800" b="1" i="1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ĐTH1/65SGK: </a:t>
            </a:r>
            <a:r>
              <a:rPr lang="en-US" sz="2800" dirty="0" err="1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ip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endParaRPr lang="en-US" sz="2800" dirty="0">
              <a:solidFill>
                <a:srgbClr val="FF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" y="5033040"/>
            <a:ext cx="5992646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ĐVD1/65SGK: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ầm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ặ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ip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o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 m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ộng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m (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).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ương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ính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lip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endParaRPr lang="en-US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522" y="5049408"/>
            <a:ext cx="2747603" cy="1768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4869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-64596"/>
            <a:ext cx="2550698" cy="7554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000" b="1" dirty="0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2. </a:t>
            </a:r>
            <a:r>
              <a:rPr lang="en-US" sz="4000" b="1" dirty="0" err="1" smtClean="0">
                <a:solidFill>
                  <a:srgbClr val="FF0066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Hypebol</a:t>
            </a:r>
            <a:endParaRPr lang="en-US" sz="4000" b="1" dirty="0"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0" y="3647462"/>
                <a:ext cx="9134857" cy="3180358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ho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ai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ố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ịnh</a:t>
                </a:r>
                <a:r>
                  <a:rPr lang="en-US" sz="32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en-US" sz="32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, F</a:t>
                </a:r>
                <a:r>
                  <a:rPr lang="en-US" sz="32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mộ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ộ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dà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khô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ổ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2a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nhỏ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ơn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en-US" sz="32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en-US" sz="32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 </a:t>
                </a:r>
                <a:r>
                  <a:rPr lang="en-US" sz="32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ypebol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H)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ập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ợp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á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M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o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mặt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hẳng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sa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ho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2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𝑀</m:t>
                        </m:r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32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32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</m:d>
                  </m:oMath>
                </a14:m>
                <a:r>
                  <a:rPr lang="en-US" sz="3200" dirty="0">
                    <a:effectLst/>
                    <a:latin typeface="Calibri" panose="020F0502020204030204" pitchFamily="34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= 2a.</a:t>
                </a:r>
                <a:endParaRPr lang="en-US" sz="32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á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en-US" sz="32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en-US" sz="32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ác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iêu</a:t>
                </a:r>
                <a:r>
                  <a:rPr lang="en-US" sz="32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ypebol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</a:t>
                </a:r>
                <a:endParaRPr lang="en-US" sz="32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ộ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dà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en-US" sz="32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F</a:t>
                </a:r>
                <a:r>
                  <a:rPr lang="en-US" sz="32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2c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iêu</a:t>
                </a:r>
                <a:r>
                  <a:rPr lang="en-US" sz="32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ự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32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ypebol</a:t>
                </a:r>
                <a:r>
                  <a:rPr lang="en-US" sz="32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c &gt; a).</a:t>
                </a:r>
                <a:endParaRPr lang="en-US" sz="32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647462"/>
                <a:ext cx="9134857" cy="3180358"/>
              </a:xfrm>
              <a:prstGeom prst="rect">
                <a:avLst/>
              </a:prstGeom>
              <a:blipFill rotWithShape="0">
                <a:blip r:embed="rId2"/>
                <a:stretch>
                  <a:fillRect l="-1668" t="-1724" r="-534" b="-3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/>
          <p:nvPr/>
        </p:nvPicPr>
        <p:blipFill>
          <a:blip r:embed="rId3"/>
          <a:stretch>
            <a:fillRect/>
          </a:stretch>
        </p:blipFill>
        <p:spPr>
          <a:xfrm>
            <a:off x="2841402" y="690804"/>
            <a:ext cx="3452051" cy="286621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24313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5823"/>
            <a:ext cx="5299849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Phương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trình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chính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tắc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của</a:t>
            </a:r>
            <a:r>
              <a:rPr lang="en-US" sz="2800" dirty="0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 smtClean="0">
                <a:solidFill>
                  <a:srgbClr val="FF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hypebol</a:t>
            </a:r>
            <a:endParaRPr lang="en-US" sz="2800" dirty="0">
              <a:solidFill>
                <a:srgbClr val="FF00FF"/>
              </a:solidFill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434809" y="510102"/>
                <a:ext cx="4960151" cy="8649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M(x; y)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E) 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等线"/>
                    <a:cs typeface="Times New Roman" panose="02020603050405020304" pitchFamily="18" charset="0"/>
                    <a:sym typeface="Wingdings" panose="05000000000000000000" pitchFamily="2" charset="2"/>
                  </a:rPr>
                  <a:t>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srgbClr val="FF0000"/>
                    </a:solidFill>
                    <a:effectLst/>
                    <a:latin typeface="Calibri" panose="020F0502020204030204" pitchFamily="34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–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 = 1             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809" y="510102"/>
                <a:ext cx="4960151" cy="864980"/>
              </a:xfrm>
              <a:prstGeom prst="rect">
                <a:avLst/>
              </a:prstGeom>
              <a:blipFill rotWithShape="0">
                <a:blip r:embed="rId2"/>
                <a:stretch>
                  <a:fillRect l="-2457" r="-12408" b="-4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263178" y="1664280"/>
            <a:ext cx="1151277" cy="5564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err="1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Chú</a:t>
            </a:r>
            <a:r>
              <a:rPr lang="en-US" sz="2800" dirty="0" smtClean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等线"/>
                <a:cs typeface="Cordia New"/>
              </a:rPr>
              <a:t> ý:</a:t>
            </a:r>
            <a:endParaRPr lang="en-US" sz="2800" dirty="0">
              <a:solidFill>
                <a:srgbClr val="0000FF"/>
              </a:solidFill>
              <a:effectLst/>
              <a:latin typeface="Calibri" panose="020F0502020204030204" pitchFamily="34" charset="0"/>
              <a:ea typeface="等线"/>
              <a:cs typeface="Cordia New"/>
            </a:endParaRPr>
          </a:p>
        </p:txBody>
      </p:sp>
      <p:pic>
        <p:nvPicPr>
          <p:cNvPr id="8" name="Picture 7"/>
          <p:cNvPicPr/>
          <p:nvPr/>
        </p:nvPicPr>
        <p:blipFill>
          <a:blip r:embed="rId3"/>
          <a:stretch>
            <a:fillRect/>
          </a:stretch>
        </p:blipFill>
        <p:spPr>
          <a:xfrm>
            <a:off x="6044184" y="16679"/>
            <a:ext cx="3081527" cy="202243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0" y="2205504"/>
                <a:ext cx="9144000" cy="45986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(H)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ắt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Ox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ại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ai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(-a; 0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(a; 0).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Nế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ẽ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a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B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(-b; 0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B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(b; 0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hữ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nhậ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O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B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ì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OP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dirty="0">
                    <a:effectLst/>
                    <a:latin typeface="Calibri" panose="020F0502020204030204" pitchFamily="34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= c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, 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á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ỉ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ypebol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oạ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ẳ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A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ục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ự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,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oạ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ea typeface="等线"/>
                    <a:cs typeface="Cordia New"/>
                  </a:rPr>
                  <a:t>thẳng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B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1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B</a:t>
                </a:r>
                <a:r>
                  <a:rPr lang="en-US" sz="2800" baseline="-250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ọ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ục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ảo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ypebol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iao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iể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O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a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ụ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âm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ối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xứng</a:t>
                </a:r>
                <a:r>
                  <a:rPr lang="en-US" sz="2800" b="1" i="1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ypebol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342900" marR="0" lvl="0" indent="-34290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  <a:buFont typeface="Wingdings" panose="05000000000000000000" pitchFamily="2" charset="2"/>
                  <a:buChar char=""/>
                  <a:tabLst>
                    <a:tab pos="266700" algn="l"/>
                  </a:tabLst>
                </a:pP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Nếu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M(x; y) </a:t>
                </a:r>
                <a14:m>
                  <m:oMath xmlns:m="http://schemas.openxmlformats.org/officeDocument/2006/math">
                    <m:r>
                      <a:rPr lang="vi-VN" sz="2800" i="1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(H)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ì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x </a:t>
                </a:r>
                <a14:m>
                  <m:oMath xmlns:m="http://schemas.openxmlformats.org/officeDocument/2006/math">
                    <m:r>
                      <a:rPr lang="en-US" sz="28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-a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oặ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x </a:t>
                </a:r>
                <a14:m>
                  <m:oMath xmlns:m="http://schemas.openxmlformats.org/officeDocument/2006/math">
                    <m:r>
                      <a:rPr lang="en-US" sz="2800">
                        <a:effectLst/>
                        <a:latin typeface="Cambria Math" panose="02040503050406030204" pitchFamily="18" charset="0"/>
                        <a:ea typeface="等线"/>
                        <a:cs typeface="Times New Roman" panose="02020603050405020304" pitchFamily="18" charset="0"/>
                      </a:rPr>
                      <m:t>≥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a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205504"/>
                <a:ext cx="9144000" cy="4598631"/>
              </a:xfrm>
              <a:prstGeom prst="rect">
                <a:avLst/>
              </a:prstGeom>
              <a:blipFill rotWithShape="0">
                <a:blip r:embed="rId4"/>
                <a:stretch>
                  <a:fillRect l="-1133" t="-928" b="-26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0459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0"/>
            <a:ext cx="9144000" cy="954107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fr-FR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fr-FR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fr-FR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.</a:t>
            </a:r>
            <a:r>
              <a:rPr lang="fr-FR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á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ọa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êu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; </a:t>
            </a:r>
            <a:r>
              <a:rPr lang="fr-FR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ục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ảo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fr-FR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H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149178" y="160426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80410"/>
              </p:ext>
            </p:extLst>
          </p:nvPr>
        </p:nvGraphicFramePr>
        <p:xfrm>
          <a:off x="0" y="954107"/>
          <a:ext cx="18288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954107"/>
                        <a:ext cx="1828800" cy="7794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296214"/>
              </p:ext>
            </p:extLst>
          </p:nvPr>
        </p:nvGraphicFramePr>
        <p:xfrm>
          <a:off x="1715117" y="1845971"/>
          <a:ext cx="2507734" cy="129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1447560" imgH="736560" progId="Equation.DSMT4">
                  <p:embed/>
                </p:oleObj>
              </mc:Choice>
              <mc:Fallback>
                <p:oleObj name="Equation" r:id="rId5" imgW="144756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117" y="1845971"/>
                        <a:ext cx="2507734" cy="12923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06160" y="1801038"/>
            <a:ext cx="123642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Ta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fr-F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7"/>
          <p:cNvSpPr>
            <a:spLocks noChangeArrowheads="1"/>
          </p:cNvSpPr>
          <p:nvPr/>
        </p:nvSpPr>
        <p:spPr bwMode="auto">
          <a:xfrm>
            <a:off x="333632" y="2253076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fr-FR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333122"/>
              </p:ext>
            </p:extLst>
          </p:nvPr>
        </p:nvGraphicFramePr>
        <p:xfrm>
          <a:off x="3817313" y="3113283"/>
          <a:ext cx="2525713" cy="51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1497950" imgH="304668" progId="Equation.DSMT4">
                  <p:embed/>
                </p:oleObj>
              </mc:Choice>
              <mc:Fallback>
                <p:oleObj name="Equation" r:id="rId7" imgW="1497950" imgH="3046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313" y="3113283"/>
                        <a:ext cx="2525713" cy="514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342810"/>
              </p:ext>
            </p:extLst>
          </p:nvPr>
        </p:nvGraphicFramePr>
        <p:xfrm>
          <a:off x="2840993" y="3700861"/>
          <a:ext cx="2619525" cy="516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9" imgW="1397000" imgH="279400" progId="Equation.DSMT4">
                  <p:embed/>
                </p:oleObj>
              </mc:Choice>
              <mc:Fallback>
                <p:oleObj name="Equation" r:id="rId9" imgW="1397000" imgH="279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0993" y="3700861"/>
                        <a:ext cx="2619525" cy="516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971320"/>
              </p:ext>
            </p:extLst>
          </p:nvPr>
        </p:nvGraphicFramePr>
        <p:xfrm>
          <a:off x="3475512" y="4370558"/>
          <a:ext cx="1350488" cy="431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1" imgW="685502" imgH="215806" progId="Equation.DSMT4">
                  <p:embed/>
                </p:oleObj>
              </mc:Choice>
              <mc:Fallback>
                <p:oleObj name="Equation" r:id="rId11" imgW="685502" imgH="215806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5512" y="4370558"/>
                        <a:ext cx="1350488" cy="431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239476"/>
              </p:ext>
            </p:extLst>
          </p:nvPr>
        </p:nvGraphicFramePr>
        <p:xfrm>
          <a:off x="7336508" y="4326350"/>
          <a:ext cx="1491082" cy="483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3" imgW="672808" imgH="215806" progId="Equation.DSMT4">
                  <p:embed/>
                </p:oleObj>
              </mc:Choice>
              <mc:Fallback>
                <p:oleObj name="Equation" r:id="rId13" imgW="672808" imgH="21580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6508" y="4326350"/>
                        <a:ext cx="1491082" cy="4830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201653" y="3079806"/>
            <a:ext cx="368562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pt-B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ọa độ các đỉnh là </a:t>
            </a:r>
            <a:endParaRPr kumimoji="0" lang="pt-B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201653" y="3644926"/>
            <a:ext cx="26928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êu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iểm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là </a:t>
            </a:r>
            <a:endParaRPr kumimoji="0" lang="fr-F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183208" y="4343015"/>
            <a:ext cx="33041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Char char="•"/>
              <a:tabLst/>
            </a:pP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ộ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ục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hực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fr-F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7"/>
          <p:cNvSpPr>
            <a:spLocks noChangeArrowheads="1"/>
          </p:cNvSpPr>
          <p:nvPr/>
        </p:nvSpPr>
        <p:spPr bwMode="auto">
          <a:xfrm>
            <a:off x="4826000" y="4343015"/>
            <a:ext cx="266290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ộ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ài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ục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fr-FR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ảo</a:t>
            </a:r>
            <a:r>
              <a:rPr kumimoji="0" lang="fr-FR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fr-FR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34488"/>
              </p:ext>
            </p:extLst>
          </p:nvPr>
        </p:nvGraphicFramePr>
        <p:xfrm>
          <a:off x="0" y="5125481"/>
          <a:ext cx="2110845" cy="520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" name="Equation" r:id="rId15" imgW="1168200" imgH="291960" progId="Equation.DSMT4">
                  <p:embed/>
                </p:oleObj>
              </mc:Choice>
              <mc:Fallback>
                <p:oleObj name="Equation" r:id="rId15" imgW="1168200" imgH="29196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125481"/>
                        <a:ext cx="2110845" cy="520521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79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7" grpId="0"/>
      <p:bldP spid="18" grpId="0"/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0" y="1"/>
                <a:ext cx="9144000" cy="4035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b="1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í </a:t>
                </a:r>
                <a:r>
                  <a:rPr lang="en-US" sz="2800" b="1" i="1" dirty="0" err="1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dụ</a:t>
                </a:r>
                <a:r>
                  <a:rPr lang="en-US" sz="2800" b="1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b="1" i="1" dirty="0" smtClean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3/ 67sgk: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Viết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phương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trình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chính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tắc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hypebol</a:t>
                </a:r>
                <a:r>
                  <a:rPr lang="en-US" sz="28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endParaRPr lang="en-US" sz="2800" dirty="0">
                  <a:solidFill>
                    <a:srgbClr val="FF00FF"/>
                  </a:solidFill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 marL="514350" indent="-514350">
                  <a:lnSpc>
                    <a:spcPct val="115000"/>
                  </a:lnSpc>
                  <a:spcAft>
                    <a:spcPts val="1000"/>
                  </a:spcAft>
                  <a:buAutoNum type="alphaLcParenR"/>
                </a:pPr>
                <a:r>
                  <a:rPr lang="en-US" sz="2800" dirty="0" err="1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ó</a:t>
                </a:r>
                <a:r>
                  <a:rPr lang="en-US" sz="2800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độ</a:t>
                </a:r>
                <a:r>
                  <a:rPr lang="en-US" sz="28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dài</a:t>
                </a:r>
                <a:r>
                  <a:rPr lang="en-US" sz="28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ục</a:t>
                </a:r>
                <a:r>
                  <a:rPr lang="en-US" sz="28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hực</a:t>
                </a:r>
                <a:r>
                  <a:rPr lang="en-US" sz="28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bằng</a:t>
                </a:r>
                <a:r>
                  <a:rPr lang="en-US" sz="28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16 </a:t>
                </a:r>
                <a:r>
                  <a:rPr lang="en-US" sz="28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à</a:t>
                </a:r>
                <a:r>
                  <a:rPr lang="en-US" sz="28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iêu</a:t>
                </a:r>
                <a:r>
                  <a:rPr lang="en-US" sz="28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ự</a:t>
                </a:r>
                <a:r>
                  <a:rPr lang="en-US" sz="28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bằng</a:t>
                </a:r>
                <a:r>
                  <a:rPr lang="en-US" sz="2800" dirty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smtClean="0">
                    <a:solidFill>
                      <a:srgbClr val="FF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20.</a:t>
                </a:r>
                <a:endParaRPr lang="en-US" sz="2800" dirty="0">
                  <a:solidFill>
                    <a:srgbClr val="FF00FF"/>
                  </a:solidFill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err="1" smtClean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Giải</a:t>
                </a:r>
                <a:r>
                  <a:rPr lang="en-US" sz="2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等线"/>
                    <a:cs typeface="Cordia New"/>
                  </a:rPr>
                  <a:t>:</a:t>
                </a:r>
                <a:r>
                  <a:rPr lang="en-US" sz="2800" dirty="0" smtClean="0">
                    <a:latin typeface="Times New Roman" panose="02020603050405020304" pitchFamily="18" charset="0"/>
                    <a:ea typeface="等线"/>
                    <a:cs typeface="Cordia New"/>
                  </a:rPr>
                  <a:t>		</a:t>
                </a:r>
                <a:r>
                  <a:rPr lang="en-US" sz="2800" dirty="0" smtClean="0">
                    <a:latin typeface="Times New Roman" panose="02020603050405020304" pitchFamily="18" charset="0"/>
                    <a:ea typeface="等线"/>
                    <a:cs typeface="Cordia New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ea typeface="等线"/>
                    <a:cs typeface="Cordia New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</m:ctrlPr>
                          </m:eqArrPr>
                          <m:e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2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𝑎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 =16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2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 = 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20</m:t>
                            </m:r>
                          </m:e>
                        </m:eqArr>
                      </m:e>
                    </m:d>
                    <m:r>
                      <a:rPr lang="en-US" sz="28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⇔</m:t>
                    </m:r>
                    <m:d>
                      <m:dPr>
                        <m:begChr m:val="{"/>
                        <m:endChr m:val=""/>
                        <m:ctrlPr>
                          <a:rPr lang="en-US" sz="28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</m:ctrlPr>
                          </m:eqArrPr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a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= 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8</m:t>
                            </m:r>
                          </m:e>
                          <m:e>
                            <m:r>
                              <m:rPr>
                                <m:nor/>
                              </m:rPr>
                              <a:rPr lang="en-US" sz="2800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c</m:t>
                            </m:r>
                            <m:r>
                              <m:rPr>
                                <m:nor/>
                              </m:rPr>
                              <a:rPr lang="en-US" sz="2800" dirty="0">
                                <a:latin typeface="Times New Roman" panose="02020603050405020304" pitchFamily="18" charset="0"/>
                                <a:ea typeface="等线"/>
                                <a:cs typeface="Cordia New"/>
                              </a:rPr>
                              <m:t> =</m:t>
                            </m:r>
                            <m:r>
                              <a:rPr lang="en-US" sz="2800" i="1" dirty="0">
                                <a:latin typeface="Cambria Math" panose="02040503050406030204" pitchFamily="18" charset="0"/>
                                <a:ea typeface="等线"/>
                                <a:cs typeface="Cordia New"/>
                              </a:rPr>
                              <m:t>10</m:t>
                            </m:r>
                          </m:e>
                        </m:eqArr>
                      </m:e>
                    </m:d>
                  </m:oMath>
                </a14:m>
                <a:endParaRPr lang="en-US" sz="2800" dirty="0">
                  <a:latin typeface="Times New Roman" panose="02020603050405020304" pitchFamily="18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 smtClean="0">
                    <a:latin typeface="Times New Roman" panose="02020603050405020304" pitchFamily="18" charset="0"/>
                    <a:ea typeface="等线"/>
                    <a:cs typeface="Cordia New"/>
                  </a:rPr>
                  <a:t>		b </a:t>
                </a: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dirty="0">
                    <a:latin typeface="Calibri" panose="020F0502020204030204" pitchFamily="34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800" i="1"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800" i="1"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 = 8</a:t>
                </a:r>
                <a:endParaRPr lang="en-US" sz="2800" dirty="0" smtClean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  <a:p>
                <a:pPr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2800" dirty="0"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ea typeface="等线"/>
                    <a:cs typeface="Cordia New"/>
                  </a:rPr>
                  <a:t>     </a:t>
                </a:r>
                <a:r>
                  <a:rPr lang="en-US" sz="2800" dirty="0" err="1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Vậy</a:t>
                </a:r>
                <a:r>
                  <a:rPr lang="en-US" sz="2800" dirty="0" smtClean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phươ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rì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hí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tắc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hypebol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là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64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Calibri" panose="020F0502020204030204" pitchFamily="34" charset="0"/>
                    <a:ea typeface="等线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–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800" i="1">
                                <a:effectLst/>
                                <a:latin typeface="Cambria Math" panose="02040503050406030204" pitchFamily="18" charset="0"/>
                                <a:ea typeface="等线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等线"/>
                            <a:cs typeface="Times New Roman" panose="02020603050405020304" pitchFamily="18" charset="0"/>
                          </a:rPr>
                          <m:t>36</m:t>
                        </m:r>
                      </m:den>
                    </m:f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等线"/>
                    <a:cs typeface="Cordia New"/>
                  </a:rPr>
                  <a:t> = 1.</a:t>
                </a:r>
                <a:endParaRPr lang="en-US" sz="2800" dirty="0">
                  <a:effectLst/>
                  <a:latin typeface="Calibri" panose="020F0502020204030204" pitchFamily="34" charset="0"/>
                  <a:ea typeface="等线"/>
                  <a:cs typeface="Cordia New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"/>
                <a:ext cx="9144000" cy="4035079"/>
              </a:xfrm>
              <a:prstGeom prst="rect">
                <a:avLst/>
              </a:prstGeom>
              <a:blipFill rotWithShape="0">
                <a:blip r:embed="rId2"/>
                <a:stretch>
                  <a:fillRect l="-1333" t="-906" b="-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0" y="4283936"/>
            <a:ext cx="9144000" cy="2459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HĐTH2/ 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等线"/>
                <a:cs typeface="Cordia New"/>
              </a:rPr>
              <a:t>67sgk: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Viết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phươ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trình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chính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tắ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của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hypebol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endParaRPr lang="en-US" sz="2800" dirty="0">
              <a:solidFill>
                <a:srgbClr val="FF00FF"/>
              </a:solidFill>
              <a:latin typeface="Calibri" panose="020F0502020204030204" pitchFamily="34" charset="0"/>
              <a:ea typeface="等线"/>
              <a:cs typeface="Cordia New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a)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Đỉnh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(3; 0),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tiêu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điểm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(5; 0); </a:t>
            </a:r>
            <a:endParaRPr lang="en-US" sz="2800" dirty="0">
              <a:solidFill>
                <a:srgbClr val="FF00FF"/>
              </a:solidFill>
              <a:latin typeface="Calibri" panose="020F0502020204030204" pitchFamily="34" charset="0"/>
              <a:ea typeface="Malgun Gothic" panose="020B0503020000020004" pitchFamily="34" charset="-127"/>
              <a:cs typeface="Cordia New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b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)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dà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trụ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thự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8,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dà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trụ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ảo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 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Malgun Gothic" panose="020B0503020000020004" pitchFamily="34" charset="-127"/>
                <a:cs typeface="Cordia New"/>
              </a:rPr>
              <a:t>6;</a:t>
            </a: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c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)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có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tiêu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cự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bằ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10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và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độ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dài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trục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ảo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</a:t>
            </a:r>
            <a:r>
              <a:rPr lang="en-US" sz="2800" dirty="0" err="1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bằng</a:t>
            </a:r>
            <a:r>
              <a:rPr lang="en-US" sz="2800" dirty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 6</a:t>
            </a:r>
            <a:r>
              <a:rPr lang="en-US" sz="2800" dirty="0" smtClean="0">
                <a:solidFill>
                  <a:srgbClr val="FF00FF"/>
                </a:solidFill>
                <a:latin typeface="Times New Roman" panose="02020603050405020304" pitchFamily="18" charset="0"/>
                <a:ea typeface="等线"/>
                <a:cs typeface="Cordia New"/>
              </a:rPr>
              <a:t>.</a:t>
            </a:r>
            <a:endParaRPr lang="en-US" sz="2800" dirty="0">
              <a:solidFill>
                <a:srgbClr val="FF00FF"/>
              </a:solidFill>
              <a:latin typeface="Calibri" panose="020F0502020204030204" pitchFamily="34" charset="0"/>
              <a:ea typeface="等线"/>
              <a:cs typeface="Cordia New"/>
            </a:endParaRPr>
          </a:p>
        </p:txBody>
      </p:sp>
    </p:spTree>
    <p:extLst>
      <p:ext uri="{BB962C8B-B14F-4D97-AF65-F5344CB8AC3E}">
        <p14:creationId xmlns:p14="http://schemas.microsoft.com/office/powerpoint/2010/main" val="3063466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9</TotalTime>
  <Words>870</Words>
  <Application>Microsoft Office PowerPoint</Application>
  <PresentationFormat>On-screen Show (4:3)</PresentationFormat>
  <Paragraphs>89</Paragraphs>
  <Slides>13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Malgun Gothic</vt:lpstr>
      <vt:lpstr>Arial</vt:lpstr>
      <vt:lpstr>Calibri</vt:lpstr>
      <vt:lpstr>Calibri Light</vt:lpstr>
      <vt:lpstr>Cambria Math</vt:lpstr>
      <vt:lpstr>Cordia New</vt:lpstr>
      <vt:lpstr>Symbol</vt:lpstr>
      <vt:lpstr>Times New Roman</vt:lpstr>
      <vt:lpstr>Wingdings</vt:lpstr>
      <vt:lpstr>等线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r Phong</dc:creator>
  <cp:lastModifiedBy>thinkpad</cp:lastModifiedBy>
  <cp:revision>24</cp:revision>
  <dcterms:created xsi:type="dcterms:W3CDTF">2023-02-08T06:29:30Z</dcterms:created>
  <dcterms:modified xsi:type="dcterms:W3CDTF">2023-02-22T08:09:46Z</dcterms:modified>
</cp:coreProperties>
</file>